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5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56" d="100"/>
          <a:sy n="56" d="100"/>
        </p:scale>
        <p:origin x="103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727746" y="4903470"/>
            <a:ext cx="2841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oreFlow/ADCME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745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F6E2F61-D11D-49BC-9499-773733D99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193" y="1057434"/>
            <a:ext cx="4117658" cy="21636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AB06578-CFBE-4FE1-9847-FB76F0373D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313" y="3915143"/>
            <a:ext cx="7933373" cy="29392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95E43F9-80CB-410F-85ED-63FE81623E97}"/>
              </a:ext>
            </a:extLst>
          </p:cNvPr>
          <p:cNvSpPr txBox="1"/>
          <p:nvPr/>
        </p:nvSpPr>
        <p:spPr>
          <a:xfrm>
            <a:off x="1804987" y="3221091"/>
            <a:ext cx="3742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ber Reinforced Thin Pla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B60D9E-1AE7-4925-B5CC-4D3E9A0890E2}"/>
              </a:ext>
            </a:extLst>
          </p:cNvPr>
          <p:cNvSpPr txBox="1"/>
          <p:nvPr/>
        </p:nvSpPr>
        <p:spPr>
          <a:xfrm>
            <a:off x="2129313" y="6855906"/>
            <a:ext cx="362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eference von Mises stres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9451C0-F750-4B12-9CA1-FFD10261BD09}"/>
              </a:ext>
            </a:extLst>
          </p:cNvPr>
          <p:cNvSpPr txBox="1"/>
          <p:nvPr/>
        </p:nvSpPr>
        <p:spPr>
          <a:xfrm>
            <a:off x="7316826" y="6855906"/>
            <a:ext cx="1186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PD-NN</a:t>
            </a:r>
          </a:p>
        </p:txBody>
      </p:sp>
      <p:sp>
        <p:nvSpPr>
          <p:cNvPr id="9" name="Arrow: Bent 8">
            <a:extLst>
              <a:ext uri="{FF2B5EF4-FFF2-40B4-BE49-F238E27FC236}">
                <a16:creationId xmlns:a16="http://schemas.microsoft.com/office/drawing/2014/main" id="{30073008-CF3A-4298-A06F-B33F78CFDC2C}"/>
              </a:ext>
            </a:extLst>
          </p:cNvPr>
          <p:cNvSpPr/>
          <p:nvPr/>
        </p:nvSpPr>
        <p:spPr>
          <a:xfrm rot="5400000">
            <a:off x="6034222" y="1921329"/>
            <a:ext cx="1186543" cy="1062990"/>
          </a:xfrm>
          <a:prstGeom prst="ben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5116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85016E1-76F6-486D-9C02-2CF5307956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710" y="2659539"/>
            <a:ext cx="3629025" cy="2933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9BC5E6-9AE3-4237-BB53-D319E65769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573814"/>
            <a:ext cx="4076700" cy="31051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4CABEBA-95FC-472B-926C-44CB27DA2605}"/>
                  </a:ext>
                </a:extLst>
              </p:cNvPr>
              <p:cNvSpPr txBox="1"/>
              <p:nvPr/>
            </p:nvSpPr>
            <p:spPr>
              <a:xfrm>
                <a:off x="8012494" y="5417800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4CABEBA-95FC-472B-926C-44CB27DA2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494" y="5417800"/>
                <a:ext cx="4265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7FCA4B-103C-43E9-8437-3AE81AC1275B}"/>
                  </a:ext>
                </a:extLst>
              </p:cNvPr>
              <p:cNvSpPr txBox="1"/>
              <p:nvPr/>
            </p:nvSpPr>
            <p:spPr>
              <a:xfrm>
                <a:off x="5878568" y="3695502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A7FCA4B-103C-43E9-8437-3AE81AC12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568" y="3695502"/>
                <a:ext cx="434863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A94CD4F-4361-4678-859F-F361E39B7F69}"/>
              </a:ext>
            </a:extLst>
          </p:cNvPr>
          <p:cNvSpPr txBox="1"/>
          <p:nvPr/>
        </p:nvSpPr>
        <p:spPr>
          <a:xfrm>
            <a:off x="1920240" y="6079518"/>
            <a:ext cx="2601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ubber Membra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229C53F-CAB8-42F4-B6EF-64B0E901BF90}"/>
                  </a:ext>
                </a:extLst>
              </p:cNvPr>
              <p:cNvSpPr txBox="1"/>
              <p:nvPr/>
            </p:nvSpPr>
            <p:spPr>
              <a:xfrm>
                <a:off x="6831208" y="6079519"/>
                <a:ext cx="27891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Distribution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229C53F-CAB8-42F4-B6EF-64B0E901B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208" y="6079519"/>
                <a:ext cx="2789161" cy="461665"/>
              </a:xfrm>
              <a:prstGeom prst="rect">
                <a:avLst/>
              </a:prstGeom>
              <a:blipFill>
                <a:blip r:embed="rId6"/>
                <a:stretch>
                  <a:fillRect l="-1969" t="-10526" r="-218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49753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485</TotalTime>
  <Words>639</Words>
  <Application>Microsoft Office PowerPoint</Application>
  <PresentationFormat>Custom</PresentationFormat>
  <Paragraphs>21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Xu Kailai</cp:lastModifiedBy>
  <cp:revision>52</cp:revision>
  <dcterms:created xsi:type="dcterms:W3CDTF">2020-07-11T19:42:30Z</dcterms:created>
  <dcterms:modified xsi:type="dcterms:W3CDTF">2020-10-06T07:0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